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08565A" w14:textId="77777777" w:rsidR="00BA6395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3E5A492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BE741D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51D5B5E9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B09F90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28E60AB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35D93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58D9BD95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4AF158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3A198C3E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126071C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AEB75D2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93615A">
        <w:rPr>
          <w:rFonts w:ascii="Times New Roman" w:hAnsi="Times New Roman" w:cs="Times New Roman"/>
          <w:sz w:val="56"/>
          <w:szCs w:val="28"/>
        </w:rPr>
        <w:t>5</w:t>
      </w:r>
    </w:p>
    <w:p w14:paraId="2613B90E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5DAF232A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2E4F8FC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93615A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5309AF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4B4B649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C20B33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563486F5" w14:textId="234495C7" w:rsidR="0077386C" w:rsidRPr="0020689E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0689E">
        <w:rPr>
          <w:rFonts w:ascii="Times New Roman" w:hAnsi="Times New Roman" w:cs="Times New Roman"/>
          <w:sz w:val="28"/>
          <w:szCs w:val="28"/>
        </w:rPr>
        <w:t xml:space="preserve">    Богомолов В.Н.</w:t>
      </w:r>
    </w:p>
    <w:p w14:paraId="382A4044" w14:textId="3BC34279" w:rsidR="0077386C" w:rsidRPr="00246212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20689E" w:rsidRPr="00246212">
        <w:rPr>
          <w:rFonts w:ascii="Times New Roman" w:hAnsi="Times New Roman" w:cs="Times New Roman"/>
          <w:sz w:val="28"/>
          <w:szCs w:val="28"/>
        </w:rPr>
        <w:t>5</w:t>
      </w:r>
    </w:p>
    <w:p w14:paraId="47F053AF" w14:textId="5F7E262E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30DC0">
        <w:rPr>
          <w:rFonts w:ascii="Times New Roman" w:hAnsi="Times New Roman" w:cs="Times New Roman"/>
          <w:sz w:val="28"/>
          <w:szCs w:val="28"/>
        </w:rPr>
        <w:t>06.12.2024</w:t>
      </w:r>
    </w:p>
    <w:p w14:paraId="69C73863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ACB29A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7F0A810D" w14:textId="77777777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14:paraId="5105BA3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3C4EE59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14F8B28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23E60252" w14:textId="267E556F" w:rsidR="00C30DC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D529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C30DC0">
        <w:rPr>
          <w:rFonts w:ascii="Times New Roman" w:hAnsi="Times New Roman" w:cs="Times New Roman"/>
          <w:sz w:val="28"/>
          <w:szCs w:val="28"/>
        </w:rPr>
        <w:br w:type="page"/>
      </w:r>
    </w:p>
    <w:p w14:paraId="7C2D05A3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0" w:name="_Toc150282519"/>
      <w:bookmarkStart w:id="1" w:name="_Toc147933947"/>
      <w:bookmarkStart w:id="2" w:name="_Toc148701440"/>
      <w:r w:rsidRPr="00C30DC0">
        <w:lastRenderedPageBreak/>
        <w:t>Цель работы</w:t>
      </w:r>
      <w:bookmarkEnd w:id="0"/>
    </w:p>
    <w:p w14:paraId="7B2CF4CA" w14:textId="4B507178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>Целью данной работы является освоение применения условных операторов для обработки ввода данных, а также использование метода TryParse для проверки корректности ввода.</w:t>
      </w:r>
    </w:p>
    <w:p w14:paraId="2E6D64B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B7E6D1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3" w:name="_Toc150282520"/>
      <w:bookmarkEnd w:id="1"/>
      <w:bookmarkEnd w:id="2"/>
      <w:r w:rsidRPr="00C30DC0">
        <w:t>Формулировка задачи</w:t>
      </w:r>
      <w:bookmarkEnd w:id="3"/>
    </w:p>
    <w:p w14:paraId="581E9619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14:paraId="28712370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>Использовать для контроля исходных данных различные состояния метода «</w:t>
      </w:r>
      <w:r w:rsidRPr="00C30DC0">
        <w:rPr>
          <w:i/>
          <w:sz w:val="28"/>
          <w:szCs w:val="28"/>
          <w:lang w:val="en-US"/>
        </w:rPr>
        <w:t>TryParse</w:t>
      </w:r>
      <w:r w:rsidRPr="00C30DC0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C30DC0">
        <w:rPr>
          <w:i/>
          <w:sz w:val="28"/>
          <w:szCs w:val="28"/>
          <w:lang w:val="en-US"/>
        </w:rPr>
        <w:t>valuable</w:t>
      </w:r>
      <w:r w:rsidRPr="00C30DC0">
        <w:rPr>
          <w:sz w:val="28"/>
          <w:szCs w:val="28"/>
        </w:rPr>
        <w:t xml:space="preserve">) типа данных, например: </w:t>
      </w:r>
      <w:r w:rsidRPr="00C30DC0">
        <w:rPr>
          <w:i/>
          <w:sz w:val="28"/>
          <w:szCs w:val="28"/>
          <w:lang w:val="en-US"/>
        </w:rPr>
        <w:t>int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byte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float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doub</w:t>
      </w:r>
      <w:r w:rsidRPr="00C30DC0">
        <w:rPr>
          <w:i/>
          <w:sz w:val="28"/>
          <w:szCs w:val="28"/>
        </w:rPr>
        <w:t>l</w:t>
      </w:r>
      <w:r w:rsidRPr="00C30DC0">
        <w:rPr>
          <w:i/>
          <w:sz w:val="28"/>
          <w:szCs w:val="28"/>
          <w:lang w:val="en-US"/>
        </w:rPr>
        <w:t>e</w:t>
      </w:r>
      <w:r w:rsidRPr="00C30DC0">
        <w:rPr>
          <w:sz w:val="28"/>
          <w:szCs w:val="28"/>
        </w:rPr>
        <w:t>.</w:t>
      </w:r>
    </w:p>
    <w:p w14:paraId="176937D0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noProof/>
          <w:sz w:val="28"/>
          <w:szCs w:val="28"/>
          <w:lang w:eastAsia="zh-CN"/>
        </w:rPr>
      </w:pPr>
    </w:p>
    <w:p w14:paraId="3A8EDBE9" w14:textId="77777777" w:rsidR="00C30DC0" w:rsidRPr="00C30DC0" w:rsidRDefault="00C30DC0" w:rsidP="00DD73AC">
      <w:pPr>
        <w:pStyle w:val="a3"/>
        <w:spacing w:line="360" w:lineRule="auto"/>
        <w:ind w:firstLine="709"/>
        <w:rPr>
          <w:noProof/>
          <w:sz w:val="28"/>
          <w:szCs w:val="28"/>
          <w:lang w:eastAsia="zh-CN"/>
        </w:rPr>
      </w:pPr>
      <w:r w:rsidRPr="00C30DC0">
        <w:rPr>
          <w:noProof/>
          <w:sz w:val="28"/>
          <w:szCs w:val="28"/>
        </w:rPr>
        <w:drawing>
          <wp:inline distT="0" distB="0" distL="0" distR="0" wp14:anchorId="061A16D5" wp14:editId="31EA8DDF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976013" w14:textId="7A90A55C" w:rsidR="00C30DC0" w:rsidRP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  <w:lang w:eastAsia="zh-CN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2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Вариант задания</w:t>
      </w:r>
    </w:p>
    <w:p w14:paraId="6B4D77FD" w14:textId="77777777" w:rsidR="00C30DC0" w:rsidRPr="00C30DC0" w:rsidRDefault="00C30DC0" w:rsidP="00C30DC0">
      <w:pPr>
        <w:pStyle w:val="a3"/>
        <w:spacing w:line="360" w:lineRule="auto"/>
        <w:jc w:val="both"/>
        <w:rPr>
          <w:sz w:val="28"/>
          <w:szCs w:val="28"/>
        </w:rPr>
      </w:pPr>
    </w:p>
    <w:p w14:paraId="276DA0FA" w14:textId="37EF79B8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Найти значение </w:t>
      </w:r>
      <w:r w:rsidRPr="00C30DC0">
        <w:rPr>
          <w:sz w:val="28"/>
          <w:szCs w:val="28"/>
          <w:lang w:val="en-US"/>
        </w:rPr>
        <w:t>m</w:t>
      </w:r>
      <w:r w:rsidRPr="00C30DC0">
        <w:rPr>
          <w:sz w:val="28"/>
          <w:szCs w:val="28"/>
        </w:rPr>
        <w:t>, учитывая все возможные ограничения, накладываемы</w:t>
      </w:r>
      <w:r w:rsidR="005C6F7E"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не только на переменные, но и </w:t>
      </w:r>
      <w:r w:rsidR="0080157E" w:rsidRPr="00C30DC0">
        <w:rPr>
          <w:sz w:val="28"/>
          <w:szCs w:val="28"/>
        </w:rPr>
        <w:t>на участвующи</w:t>
      </w:r>
      <w:r w:rsidR="0080157E"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в расчёте функциональные зависимости.</w:t>
      </w:r>
    </w:p>
    <w:p w14:paraId="33C55982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4" w:name="_Toc148701441"/>
      <w:bookmarkStart w:id="5" w:name="_Toc150282521"/>
      <w:r w:rsidRPr="00C30DC0">
        <w:lastRenderedPageBreak/>
        <w:t>Блок-схема</w:t>
      </w:r>
      <w:bookmarkEnd w:id="4"/>
      <w:bookmarkEnd w:id="5"/>
    </w:p>
    <w:p w14:paraId="35079D07" w14:textId="55FD4BA6" w:rsidR="00C30DC0" w:rsidRDefault="00556B0B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5BC305D" wp14:editId="071FE10F">
            <wp:extent cx="5695069" cy="8044543"/>
            <wp:effectExtent l="0" t="0" r="1270" b="0"/>
            <wp:docPr id="100420892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61000"/>
                              </a14:imgEffect>
                              <a14:imgEffect>
                                <a14:brightnessContrast bright="17000" contrast="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693" cy="8127352"/>
                    </a:xfrm>
                    <a:prstGeom prst="rect">
                      <a:avLst/>
                    </a:prstGeom>
                    <a:noFill/>
                    <a:effectLst>
                      <a:softEdge rad="0"/>
                    </a:effectLst>
                  </pic:spPr>
                </pic:pic>
              </a:graphicData>
            </a:graphic>
          </wp:inline>
        </w:drawing>
      </w:r>
    </w:p>
    <w:p w14:paraId="144F39AC" w14:textId="323BB923" w:rsidR="00DB17B7" w:rsidRP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3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653AA83F" w14:textId="3090F30A" w:rsidR="00C30DC0" w:rsidRPr="00DB17B7" w:rsidRDefault="00C30DC0" w:rsidP="00DB17B7">
      <w:pPr>
        <w:pStyle w:val="1"/>
        <w:spacing w:before="0" w:line="360" w:lineRule="auto"/>
        <w:ind w:left="0" w:firstLine="709"/>
        <w:jc w:val="both"/>
        <w:rPr>
          <w:lang w:val="en-US"/>
        </w:rPr>
      </w:pPr>
      <w:bookmarkStart w:id="6" w:name="_Toc148701442"/>
      <w:bookmarkStart w:id="7" w:name="_Toc150282522"/>
      <w:r w:rsidRPr="00C30DC0">
        <w:lastRenderedPageBreak/>
        <w:t>Подбор тестовых примеров</w:t>
      </w:r>
      <w:bookmarkEnd w:id="6"/>
      <w:bookmarkEnd w:id="7"/>
    </w:p>
    <w:p w14:paraId="165552A8" w14:textId="1C614396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Первый ввод</w:t>
      </w:r>
    </w:p>
    <w:p w14:paraId="6250A9C2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 = 2;</w:t>
      </w:r>
    </w:p>
    <w:p w14:paraId="4B8D5031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 = 1;</w:t>
      </w:r>
    </w:p>
    <w:p w14:paraId="074A440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 = 34;</w:t>
      </w:r>
    </w:p>
    <w:p w14:paraId="4720FE1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23;</w:t>
      </w:r>
    </w:p>
    <w:p w14:paraId="57C1672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7;</w:t>
      </w:r>
    </w:p>
    <w:p w14:paraId="319EAA4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A6C42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6pt;height:10.2pt;mso-width-percent:0;mso-height-percent:0;mso-width-percent:0;mso-height-percent:0" o:ole="">
            <v:imagedata r:id="rId9" o:title=""/>
          </v:shape>
          <o:OLEObject Type="Embed" ProgID="Equation.3" ShapeID="_x0000_i1025" DrawAspect="Content" ObjectID="_1795548588" r:id="rId10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= m = 2</w:t>
      </w:r>
    </w:p>
    <w:p w14:paraId="2EF7CD6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m &lt; 5, </w:t>
      </w:r>
      <w:r w:rsidRPr="00C30DC0">
        <w:rPr>
          <w:rFonts w:ascii="Times New Roman" w:hAnsi="Times New Roman" w:cs="Times New Roman"/>
          <w:sz w:val="28"/>
          <w:szCs w:val="28"/>
        </w:rPr>
        <w:t>следовательно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=a=34</m:t>
        </m:r>
      </m:oMath>
    </w:p>
    <w:p w14:paraId="738F86D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64930C5">
          <v:shape id="_x0000_i1026" type="#_x0000_t75" alt="" style="width:133.8pt;height:22.2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95548589" r:id="rId12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34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3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≈11,5</m:t>
        </m:r>
      </m:oMath>
    </w:p>
    <w:p w14:paraId="6434B634" w14:textId="77777777" w:rsidR="00C30DC0" w:rsidRDefault="00C30DC0" w:rsidP="000211A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D84681" wp14:editId="5B15AA1D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20359" w14:textId="7B2D766C" w:rsidR="000211A9" w:rsidRPr="000211A9" w:rsidRDefault="000211A9" w:rsidP="000211A9">
      <w:pPr>
        <w:pStyle w:val="a6"/>
        <w:jc w:val="center"/>
        <w:rPr>
          <w:rFonts w:ascii="Times New Roman" w:hAnsi="Times New Roman" w:cs="Times New Roman"/>
          <w:i w:val="0"/>
          <w:iCs w:val="0"/>
          <w:sz w:val="28"/>
          <w:szCs w:val="28"/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1.1 – Первый тестовый пример</w:t>
      </w:r>
    </w:p>
    <w:p w14:paraId="553EC979" w14:textId="28BEAF8D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t>Второй ввод</w:t>
      </w:r>
    </w:p>
    <w:p w14:paraId="64C405F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4F25BAD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57E538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0A563D9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298515C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71A16A4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40E09C74">
          <v:shape id="_x0000_i1027" type="#_x0000_t75" alt="" style="width:12.6pt;height:10.2pt;mso-width-percent:0;mso-height-percent:0;mso-width-percent:0;mso-height-percent:0" o:ole="">
            <v:imagedata r:id="rId9" o:title=""/>
          </v:shape>
          <o:OLEObject Type="Embed" ProgID="Equation.3" ShapeID="_x0000_i1027" DrawAspect="Content" ObjectID="_1795548590" r:id="rId14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587710B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= 4</w:t>
      </w:r>
    </w:p>
    <w:p w14:paraId="6AC91E1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3DEF266">
          <v:shape id="_x0000_i1028" type="#_x0000_t75" alt="" style="width:133.8pt;height:22.2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95548591" r:id="rId15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391,4</m:t>
        </m:r>
      </m:oMath>
    </w:p>
    <w:p w14:paraId="64DC2282" w14:textId="6C24B00A" w:rsidR="00C30DC0" w:rsidRPr="00C30DC0" w:rsidRDefault="000211A9" w:rsidP="000211A9">
      <w:pPr>
        <w:tabs>
          <w:tab w:val="left" w:pos="1544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0FAA209" w14:textId="17FA885F" w:rsidR="00C30DC0" w:rsidRPr="000211A9" w:rsidRDefault="00C30DC0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11A9">
        <w:rPr>
          <w:rFonts w:ascii="Times New Roman" w:hAnsi="Times New Roman" w:cs="Times New Roman"/>
          <w:b/>
          <w:sz w:val="28"/>
          <w:szCs w:val="28"/>
        </w:rPr>
        <w:lastRenderedPageBreak/>
        <w:t>Третий ввод</w:t>
      </w:r>
    </w:p>
    <w:p w14:paraId="1A271009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679ED7C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53C9A59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9E2950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047D15F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4DBFD96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2</m:t>
        </m:r>
      </m:oMath>
    </w:p>
    <w:p w14:paraId="540515BF" w14:textId="113461EB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1B05E7E2">
          <v:shape id="_x0000_i1029" type="#_x0000_t75" alt="" style="width:12.6pt;height:10.2pt;mso-width-percent:0;mso-height-percent:0;mso-width-percent:0;mso-height-percent:0" o:ole="">
            <v:imagedata r:id="rId9" o:title=""/>
          </v:shape>
          <o:OLEObject Type="Embed" ProgID="Equation.3" ShapeID="_x0000_i1029" DrawAspect="Content" ObjectID="_1795548592" r:id="rId16"/>
        </w:object>
      </w:r>
      <w:r w:rsidRPr="00C30DC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0157E" w:rsidRPr="00C30DC0">
        <w:rPr>
          <w:rFonts w:ascii="Times New Roman" w:hAnsi="Times New Roman" w:cs="Times New Roman"/>
          <w:sz w:val="28"/>
          <w:szCs w:val="28"/>
        </w:rPr>
        <w:t>= 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</w:t>
      </w:r>
    </w:p>
    <w:p w14:paraId="0325458F" w14:textId="0025DE39" w:rsidR="00C30DC0" w:rsidRPr="00C30DC0" w:rsidRDefault="00C30DC0" w:rsidP="000211A9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4C9D7EC0">
          <v:shape id="_x0000_i1030" type="#_x0000_t75" alt="" style="width:133.8pt;height:22.2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95548593" r:id="rId17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2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56,2</m:t>
        </m:r>
      </m:oMath>
    </w:p>
    <w:p w14:paraId="1FDB3A06" w14:textId="77777777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E719EA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8" w:name="_Toc148701443"/>
      <w:bookmarkStart w:id="9" w:name="_Toc150282523"/>
      <w:r w:rsidRPr="003409A4">
        <w:t>Листинг (код программы)</w:t>
      </w:r>
      <w:bookmarkEnd w:id="8"/>
      <w:bookmarkEnd w:id="9"/>
    </w:p>
    <w:p w14:paraId="6E18C56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System;</w:t>
      </w:r>
    </w:p>
    <w:p w14:paraId="47593B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55A391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</w:p>
    <w:p w14:paraId="314E17B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1BF02C2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Главная точка входа в программу</w:t>
      </w:r>
    </w:p>
    <w:p w14:paraId="67D9E2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246212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rg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</w:t>
      </w:r>
    </w:p>
    <w:p w14:paraId="2CDBD34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4475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бъявление переменных для входных данных и расчётов</w:t>
      </w:r>
    </w:p>
    <w:p w14:paraId="454C3B8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, b, c, m, n, alfa, bet, z, eps = 0.001;</w:t>
      </w:r>
    </w:p>
    <w:p w14:paraId="1894C44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bool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FlgAccess 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лаг для проверки корректности ввода</w:t>
      </w:r>
    </w:p>
    <w:p w14:paraId="1E3977A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DB1436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m с проверкой на корректность</w:t>
      </w:r>
    </w:p>
    <w:p w14:paraId="34737D3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m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4D9692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m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247285D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58864DF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36AF9E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n с проверкой на корректность</w:t>
      </w:r>
    </w:p>
    <w:p w14:paraId="2A0179E5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n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15AE06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503890C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2518248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2A3EF66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a с проверкой на корректность</w:t>
      </w:r>
    </w:p>
    <w:p w14:paraId="4C7FF50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a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3E81A6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a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5A49F43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622A425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0A40AA9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b с проверкой на корректность</w:t>
      </w:r>
    </w:p>
    <w:p w14:paraId="6DDD8DFD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b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679D1E0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b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11956A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2C1346F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A95AF4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c с проверкой на корректность</w:t>
      </w:r>
    </w:p>
    <w:p w14:paraId="5B71BF7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c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5CBD49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FlgAccess &amp;=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(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ReadLine(),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флаг станет false</w:t>
      </w:r>
    </w:p>
    <w:p w14:paraId="67A73E7B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);</w:t>
      </w:r>
    </w:p>
    <w:p w14:paraId="1614D3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7F5F45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на корректность ввода всех данных</w:t>
      </w:r>
    </w:p>
    <w:p w14:paraId="71AB474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FlgAccess)</w:t>
      </w:r>
    </w:p>
    <w:p w14:paraId="52DB60C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51CFD2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пределение значения alfa в зависимости от условий</w:t>
      </w:r>
    </w:p>
    <w:p w14:paraId="042783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&gt; n)</w:t>
      </w:r>
    </w:p>
    <w:p w14:paraId="7AD970B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2C4FA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alfa = m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больше n, то alfa = m</w:t>
      </w:r>
    </w:p>
    <w:p w14:paraId="59B90CE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30C76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== n)</w:t>
      </w:r>
    </w:p>
    <w:p w14:paraId="095E577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34F428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alfa = n *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Math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.Cos(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равно n, то alfa = n * cos(n)</w:t>
      </w:r>
    </w:p>
    <w:p w14:paraId="12B8395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407D9C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2DE7B55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D24314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alfa = n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меньше n, то alfa = n</w:t>
      </w:r>
    </w:p>
    <w:p w14:paraId="608361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4E126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D25FA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пределение значения bet в зависимости от условий</w:t>
      </w:r>
    </w:p>
    <w:p w14:paraId="64FB5F9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&lt; 5)</w:t>
      </w:r>
    </w:p>
    <w:p w14:paraId="1A90377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{</w:t>
      </w:r>
    </w:p>
    <w:p w14:paraId="29ADC9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    bet = a; 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Если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m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меньше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5,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то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bet = a</w:t>
      </w:r>
    </w:p>
    <w:p w14:paraId="0B2075BC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}</w:t>
      </w:r>
    </w:p>
    <w:p w14:paraId="77515142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els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== 5)</w:t>
      </w:r>
    </w:p>
    <w:p w14:paraId="05A7586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7FF617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bet = b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равно 5, то bet = b</w:t>
      </w:r>
    </w:p>
    <w:p w14:paraId="1EDED55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65AC3F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1BF9EA9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5DAAA6C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bet = c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m больше 5, то bet = c</w:t>
      </w:r>
    </w:p>
    <w:p w14:paraId="76CC47E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5EE4F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27401C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условия на значение косинуса и расчёт z</w:t>
      </w:r>
    </w:p>
    <w:p w14:paraId="67743BC0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(b)) &gt;= eps)</w:t>
      </w:r>
    </w:p>
    <w:p w14:paraId="712531A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3AEECC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|cos(b)| &gt;= eps, то выполняется полное вычисление</w:t>
      </w:r>
    </w:p>
    <w:p w14:paraId="7615116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Pow(alfa * alfa + bet, 1.0 / 3.0) +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E, alfa) -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(bet);</w:t>
      </w:r>
    </w:p>
    <w:p w14:paraId="2149DB3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296A859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76940B2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87CEFC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условие не выполнено, то выполняется упрощённый расчёт</w:t>
      </w:r>
    </w:p>
    <w:p w14:paraId="5C083F1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.Pow(alfa * alfa + bet, 1.0 / 3.0) + 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(</w:t>
      </w:r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, alfa);</w:t>
      </w:r>
    </w:p>
    <w:p w14:paraId="436981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1A134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065EEC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вод результата на экран</w:t>
      </w:r>
    </w:p>
    <w:p w14:paraId="418526D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Решение уравнения (Z)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+ z);</w:t>
      </w:r>
    </w:p>
    <w:p w14:paraId="2C2F35C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A2F1E4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</w:p>
    <w:p w14:paraId="6CA9AE2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48C2ED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выводится сообщение об ошибке</w:t>
      </w:r>
    </w:p>
    <w:p w14:paraId="50EDF25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377576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460520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E36861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жидание нажатия клавиши для завершения программы</w:t>
      </w:r>
    </w:p>
    <w:p w14:paraId="2CC3141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(</w:t>
      </w:r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2E7B51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607E2DC7" w14:textId="45F2F17E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3D70CA9" w14:textId="77777777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</w:p>
    <w:p w14:paraId="00202812" w14:textId="77777777" w:rsidR="00DD73AC" w:rsidRDefault="00DD73AC" w:rsidP="00DD73AC">
      <w:pPr>
        <w:pStyle w:val="1"/>
        <w:spacing w:before="0" w:line="360" w:lineRule="auto"/>
        <w:ind w:left="0" w:firstLine="709"/>
        <w:jc w:val="both"/>
      </w:pPr>
      <w:r w:rsidRPr="008463A3">
        <w:lastRenderedPageBreak/>
        <w:t>Тестирование (расчёт тестовых примеров ПК)</w:t>
      </w:r>
      <w:r w:rsidRPr="008463A3">
        <w:tab/>
      </w:r>
    </w:p>
    <w:p w14:paraId="6CADFCD9" w14:textId="77777777" w:rsidR="00DD73AC" w:rsidRPr="000211A9" w:rsidRDefault="00DD73AC" w:rsidP="00246212">
      <w:pPr>
        <w:spacing w:after="0" w:line="360" w:lineRule="auto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28015BBE" wp14:editId="57294E88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18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5FDE8" w14:textId="77777777" w:rsidR="00246212" w:rsidRDefault="000211A9" w:rsidP="00246212">
      <w:pPr>
        <w:pStyle w:val="a6"/>
        <w:spacing w:after="0" w:line="360" w:lineRule="auto"/>
        <w:ind w:firstLine="709"/>
        <w:jc w:val="center"/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1 – Тестирование №</w:t>
      </w:r>
      <w:r w:rsidR="00246212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69CA0785" w14:textId="3EEE903F" w:rsidR="00DD73AC" w:rsidRPr="00246212" w:rsidRDefault="00DD73AC" w:rsidP="00246212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246212">
        <w:rPr>
          <w:rFonts w:ascii="Times New Roman" w:eastAsiaTheme="majorEastAsia" w:hAnsi="Times New Roman" w:cs="Times New Roman"/>
          <w:b/>
          <w:i w:val="0"/>
          <w:iCs w:val="0"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66B68E52" wp14:editId="047ED49B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19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8F439" w14:textId="6BA60F2D" w:rsidR="000211A9" w:rsidRPr="000211A9" w:rsidRDefault="000211A9" w:rsidP="00246212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8F56C1" w14:textId="77777777" w:rsidR="00DD73AC" w:rsidRDefault="00DD73AC" w:rsidP="00246212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10AEF89B" wp14:editId="238411ED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0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D5A1" w14:textId="2B94D5AA" w:rsidR="000211A9" w:rsidRPr="000211A9" w:rsidRDefault="000211A9" w:rsidP="00246212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3 – Тестирование №3</w:t>
      </w:r>
    </w:p>
    <w:p w14:paraId="2F04434D" w14:textId="77777777" w:rsidR="00DD73AC" w:rsidRDefault="00DD73AC" w:rsidP="00DD73AC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</w:p>
    <w:p w14:paraId="06163FB0" w14:textId="77777777" w:rsidR="00DD73AC" w:rsidRPr="00DD73AC" w:rsidRDefault="00DD73AC" w:rsidP="00DD73AC">
      <w:pPr>
        <w:pStyle w:val="1"/>
        <w:spacing w:before="0" w:line="360" w:lineRule="auto"/>
        <w:ind w:left="0" w:firstLine="709"/>
        <w:jc w:val="both"/>
      </w:pPr>
      <w:bookmarkStart w:id="10" w:name="_Toc148701445"/>
      <w:bookmarkStart w:id="11" w:name="_Toc150282525"/>
      <w:r w:rsidRPr="00DD73AC">
        <w:t>Вывод</w:t>
      </w:r>
      <w:bookmarkEnd w:id="10"/>
      <w:bookmarkEnd w:id="11"/>
    </w:p>
    <w:p w14:paraId="2047DE19" w14:textId="2EB62649" w:rsidR="00DD73AC" w:rsidRP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28"/>
          <w:szCs w:val="28"/>
        </w:rPr>
      </w:pPr>
      <w:r w:rsidRPr="00DD73AC">
        <w:rPr>
          <w:rFonts w:ascii="Times New Roman" w:hAnsi="Times New Roman" w:cs="Times New Roman"/>
          <w:sz w:val="28"/>
          <w:szCs w:val="28"/>
        </w:rPr>
        <w:t>В ходе выполнения лабораторной работы была решена задача, связанная с использованием условных операторов для проверки корректности ввода данных и выполнения вычислений. Программа, с использованием метода TryParse, корректно обрабатывает вводимые пользователем значения и, в случае ошибок ввода, сообщает об этом и завершает выполнение. Работа помогла укрепить знания о принципах работы с условиями и обработке ошибок в программировании, а также продемонстрировала важность правильной проверки данных для обеспечения надёжности программ.</w:t>
      </w:r>
    </w:p>
    <w:p w14:paraId="32FCE7B2" w14:textId="77777777" w:rsidR="00C30DC0" w:rsidRPr="00C30DC0" w:rsidRDefault="00C30DC0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7A053A5" w14:textId="77777777" w:rsidR="0077386C" w:rsidRPr="00C30DC0" w:rsidRDefault="0077386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77386C" w:rsidRPr="00C30D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EB85F42"/>
    <w:multiLevelType w:val="multilevel"/>
    <w:tmpl w:val="A41EBC50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6098701">
    <w:abstractNumId w:val="0"/>
  </w:num>
  <w:num w:numId="2" w16cid:durableId="8969348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211A9"/>
    <w:rsid w:val="00090C01"/>
    <w:rsid w:val="00164194"/>
    <w:rsid w:val="0020689E"/>
    <w:rsid w:val="00246212"/>
    <w:rsid w:val="002D68DD"/>
    <w:rsid w:val="0039005D"/>
    <w:rsid w:val="004B632A"/>
    <w:rsid w:val="00500D55"/>
    <w:rsid w:val="005153D8"/>
    <w:rsid w:val="00556B0B"/>
    <w:rsid w:val="005C6F7E"/>
    <w:rsid w:val="0077386C"/>
    <w:rsid w:val="0080157E"/>
    <w:rsid w:val="008E6780"/>
    <w:rsid w:val="0093615A"/>
    <w:rsid w:val="009572AC"/>
    <w:rsid w:val="009B03A5"/>
    <w:rsid w:val="009E3F7E"/>
    <w:rsid w:val="009F6E82"/>
    <w:rsid w:val="00B8340F"/>
    <w:rsid w:val="00B96908"/>
    <w:rsid w:val="00BA6395"/>
    <w:rsid w:val="00C00B0B"/>
    <w:rsid w:val="00C30DC0"/>
    <w:rsid w:val="00C45155"/>
    <w:rsid w:val="00D26FD7"/>
    <w:rsid w:val="00D5297C"/>
    <w:rsid w:val="00DB17B7"/>
    <w:rsid w:val="00DC774B"/>
    <w:rsid w:val="00DD73AC"/>
    <w:rsid w:val="00F932EA"/>
    <w:rsid w:val="00FB1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A7C82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C30DC0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0DC0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itle"/>
    <w:basedOn w:val="a"/>
    <w:link w:val="a4"/>
    <w:qFormat/>
    <w:rsid w:val="00C30DC0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4">
    <w:name w:val="Заголовок Знак"/>
    <w:basedOn w:val="a0"/>
    <w:link w:val="a3"/>
    <w:rsid w:val="00C30D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5">
    <w:name w:val="List Paragraph"/>
    <w:basedOn w:val="a"/>
    <w:uiPriority w:val="34"/>
    <w:qFormat/>
    <w:rsid w:val="00C30DC0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DB17B7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5.jpeg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F40035-19A1-4967-81B2-F2A74D6AB3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8</Pages>
  <Words>918</Words>
  <Characters>5234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Пользователь</cp:lastModifiedBy>
  <cp:revision>3</cp:revision>
  <dcterms:created xsi:type="dcterms:W3CDTF">2024-12-12T18:07:00Z</dcterms:created>
  <dcterms:modified xsi:type="dcterms:W3CDTF">2024-12-12T19:43:00Z</dcterms:modified>
</cp:coreProperties>
</file>